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ECF" w:rsidRDefault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Name _________________________________</w:t>
      </w:r>
    </w:p>
    <w:p w:rsidR="009A6EBC" w:rsidRDefault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MONDAY</w:t>
      </w:r>
    </w:p>
    <w:p w:rsidR="009A6EBC" w:rsidRDefault="0012560F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Part I: Use the models below to </w:t>
      </w:r>
      <w:r w:rsidR="00085B85">
        <w:rPr>
          <w:rFonts w:ascii="Tahoma" w:hAnsi="Tahoma" w:cs="Tahoma"/>
          <w:b/>
        </w:rPr>
        <w:t>compare the following fractions using the symbols (&gt;  &lt;  =)</w:t>
      </w:r>
    </w:p>
    <w:p w:rsidR="0012560F" w:rsidRDefault="0012560F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58240" behindDoc="1" locked="0" layoutInCell="1" allowOverlap="1" wp14:anchorId="5FBC89DA" wp14:editId="5F015E1D">
            <wp:simplePos x="0" y="0"/>
            <wp:positionH relativeFrom="column">
              <wp:posOffset>342900</wp:posOffset>
            </wp:positionH>
            <wp:positionV relativeFrom="paragraph">
              <wp:posOffset>-5080</wp:posOffset>
            </wp:positionV>
            <wp:extent cx="2057400" cy="1183005"/>
            <wp:effectExtent l="0" t="0" r="0" b="1079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05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8300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5B85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</w:rPr>
        <w:t>1)</w:t>
      </w:r>
    </w:p>
    <w:p w:rsidR="00085B85" w:rsidRDefault="00085B85">
      <w:pPr>
        <w:rPr>
          <w:rFonts w:ascii="Tahoma" w:hAnsi="Tahoma" w:cs="Tahoma"/>
          <w:b/>
        </w:rPr>
      </w:pPr>
    </w:p>
    <w:p w:rsidR="007F14CC" w:rsidRDefault="007F14CC">
      <w:pPr>
        <w:rPr>
          <w:rFonts w:ascii="Tahoma" w:hAnsi="Tahoma" w:cs="Tahoma"/>
          <w:b/>
        </w:rPr>
      </w:pPr>
    </w:p>
    <w:p w:rsidR="007F14CC" w:rsidRDefault="007F14CC">
      <w:pPr>
        <w:rPr>
          <w:rFonts w:ascii="Tahoma" w:hAnsi="Tahoma" w:cs="Tahoma"/>
          <w:b/>
        </w:rPr>
      </w:pPr>
    </w:p>
    <w:p w:rsidR="007F14CC" w:rsidRDefault="007F14CC">
      <w:pPr>
        <w:rPr>
          <w:rFonts w:ascii="Tahoma" w:hAnsi="Tahoma" w:cs="Tahoma"/>
          <w:b/>
        </w:rPr>
      </w:pPr>
    </w:p>
    <w:p w:rsidR="007F14CC" w:rsidRDefault="007F14CC">
      <w:pPr>
        <w:rPr>
          <w:rFonts w:ascii="Tahoma" w:hAnsi="Tahoma" w:cs="Tahoma"/>
          <w:b/>
        </w:rPr>
      </w:pPr>
    </w:p>
    <w:p w:rsidR="007F14CC" w:rsidRDefault="007F14CC">
      <w:pPr>
        <w:rPr>
          <w:rFonts w:ascii="Tahoma" w:hAnsi="Tahoma" w:cs="Tahoma"/>
          <w:b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59264" behindDoc="1" locked="0" layoutInCell="1" allowOverlap="1" wp14:anchorId="72A7482E" wp14:editId="427EEB5F">
            <wp:simplePos x="0" y="0"/>
            <wp:positionH relativeFrom="column">
              <wp:posOffset>457200</wp:posOffset>
            </wp:positionH>
            <wp:positionV relativeFrom="paragraph">
              <wp:posOffset>78740</wp:posOffset>
            </wp:positionV>
            <wp:extent cx="855345" cy="1143000"/>
            <wp:effectExtent l="0" t="0" r="825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26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5345" cy="11430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14CC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0288" behindDoc="1" locked="0" layoutInCell="1" allowOverlap="1" wp14:anchorId="752947B6" wp14:editId="724DE24E">
            <wp:simplePos x="0" y="0"/>
            <wp:positionH relativeFrom="column">
              <wp:posOffset>1943100</wp:posOffset>
            </wp:positionH>
            <wp:positionV relativeFrom="paragraph">
              <wp:posOffset>8890</wp:posOffset>
            </wp:positionV>
            <wp:extent cx="734060" cy="987425"/>
            <wp:effectExtent l="0" t="0" r="2540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11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4060" cy="9874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5B85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</w:rPr>
        <w:t>2)</w:t>
      </w:r>
    </w:p>
    <w:p w:rsidR="00085B85" w:rsidRDefault="00085B85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</w:p>
    <w:p w:rsidR="00085B85" w:rsidRDefault="007F14C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</w:p>
    <w:p w:rsidR="007F14CC" w:rsidRDefault="007F14CC">
      <w:pPr>
        <w:rPr>
          <w:rFonts w:ascii="Tahoma" w:hAnsi="Tahoma" w:cs="Tahoma"/>
          <w:b/>
        </w:rPr>
      </w:pPr>
    </w:p>
    <w:p w:rsidR="007F14CC" w:rsidRDefault="00947A20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2336" behindDoc="1" locked="0" layoutInCell="1" allowOverlap="1" wp14:anchorId="461FA778" wp14:editId="5D5BCB4C">
            <wp:simplePos x="0" y="0"/>
            <wp:positionH relativeFrom="column">
              <wp:posOffset>1943100</wp:posOffset>
            </wp:positionH>
            <wp:positionV relativeFrom="paragraph">
              <wp:posOffset>162560</wp:posOffset>
            </wp:positionV>
            <wp:extent cx="778510" cy="1066165"/>
            <wp:effectExtent l="0" t="0" r="8890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40.43 AM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8510" cy="106616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14CC">
        <w:rPr>
          <w:rFonts w:ascii="Tahoma" w:hAnsi="Tahoma" w:cs="Tahoma"/>
          <w:noProof/>
        </w:rPr>
        <w:drawing>
          <wp:anchor distT="0" distB="0" distL="114300" distR="114300" simplePos="0" relativeHeight="251661312" behindDoc="1" locked="0" layoutInCell="1" allowOverlap="1" wp14:anchorId="3B73659C" wp14:editId="633478DB">
            <wp:simplePos x="0" y="0"/>
            <wp:positionH relativeFrom="column">
              <wp:posOffset>457200</wp:posOffset>
            </wp:positionH>
            <wp:positionV relativeFrom="paragraph">
              <wp:posOffset>162560</wp:posOffset>
            </wp:positionV>
            <wp:extent cx="901700" cy="112712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3 at 10.37.26 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11271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14CC" w:rsidRPr="007F14CC" w:rsidRDefault="007F14C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)  </w:t>
      </w:r>
    </w:p>
    <w:p w:rsidR="00085B85" w:rsidRDefault="00085B85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</w:p>
    <w:p w:rsidR="00085B85" w:rsidRDefault="00085B85">
      <w:pPr>
        <w:rPr>
          <w:rFonts w:ascii="Tahoma" w:hAnsi="Tahoma" w:cs="Tahoma"/>
          <w:b/>
        </w:rPr>
      </w:pPr>
    </w:p>
    <w:p w:rsidR="00940AD0" w:rsidRDefault="00940AD0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I: Do the following equations show equality?</w:t>
      </w:r>
    </w:p>
    <w:p w:rsidR="00940AD0" w:rsidRDefault="00940AD0">
      <w:pPr>
        <w:rPr>
          <w:rFonts w:ascii="Tahoma" w:hAnsi="Tahoma" w:cs="Tahoma"/>
          <w:b/>
        </w:rPr>
      </w:pPr>
    </w:p>
    <w:p w:rsidR="00940AD0" w:rsidRDefault="00940AD0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4)  56</w:t>
      </w:r>
      <w:proofErr w:type="gramEnd"/>
      <w:r>
        <w:rPr>
          <w:rFonts w:ascii="Tahoma" w:hAnsi="Tahoma" w:cs="Tahoma"/>
        </w:rPr>
        <w:t xml:space="preserve"> – 12 = 44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5) 20 = 15 + 5</w:t>
      </w:r>
    </w:p>
    <w:p w:rsidR="00940AD0" w:rsidRDefault="00940AD0">
      <w:pPr>
        <w:rPr>
          <w:rFonts w:ascii="Tahoma" w:hAnsi="Tahoma" w:cs="Tahoma"/>
        </w:rPr>
      </w:pPr>
    </w:p>
    <w:p w:rsidR="00940AD0" w:rsidRDefault="00940AD0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6)  72</w:t>
      </w:r>
      <w:proofErr w:type="gramEnd"/>
      <w:r>
        <w:rPr>
          <w:rFonts w:ascii="Tahoma" w:hAnsi="Tahoma" w:cs="Tahoma"/>
        </w:rPr>
        <w:t xml:space="preserve"> = 90 – 1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7) 88 – 59 = 12</w:t>
      </w:r>
    </w:p>
    <w:p w:rsidR="00940AD0" w:rsidRDefault="00940AD0">
      <w:pPr>
        <w:rPr>
          <w:rFonts w:ascii="Tahoma" w:hAnsi="Tahoma" w:cs="Tahoma"/>
        </w:rPr>
      </w:pPr>
    </w:p>
    <w:p w:rsidR="00940AD0" w:rsidRDefault="00940AD0">
      <w:pPr>
        <w:rPr>
          <w:rFonts w:ascii="Tahoma" w:hAnsi="Tahoma" w:cs="Tahoma"/>
        </w:rPr>
      </w:pPr>
    </w:p>
    <w:p w:rsidR="00940AD0" w:rsidRPr="00940AD0" w:rsidRDefault="00BF37FF" w:rsidP="00940AD0">
      <w:pPr>
        <w:jc w:val="center"/>
        <w:rPr>
          <w:rFonts w:ascii="Tahoma" w:hAnsi="Tahoma" w:cs="Tahoma"/>
        </w:rPr>
      </w:pPr>
      <w:hyperlink r:id="rId11" w:history="1">
        <w:r w:rsidR="00940AD0" w:rsidRPr="003802C5">
          <w:rPr>
            <w:rStyle w:val="Hyperlink"/>
            <w:rFonts w:ascii="Tahoma" w:hAnsi="Tahoma" w:cs="Tahoma"/>
          </w:rPr>
          <w:t>www.forrestmath.weebly.com</w:t>
        </w:r>
      </w:hyperlink>
      <w:r w:rsidR="00940AD0">
        <w:rPr>
          <w:rFonts w:ascii="Tahoma" w:hAnsi="Tahoma" w:cs="Tahoma"/>
        </w:rPr>
        <w:t xml:space="preserve"> </w:t>
      </w:r>
    </w:p>
    <w:p w:rsidR="00085B85" w:rsidRDefault="00085B85">
      <w:pPr>
        <w:rPr>
          <w:rFonts w:ascii="Tahoma" w:hAnsi="Tahoma" w:cs="Tahoma"/>
          <w:b/>
        </w:rPr>
      </w:pPr>
    </w:p>
    <w:p w:rsidR="00940AD0" w:rsidRDefault="00940AD0" w:rsidP="00940AD0">
      <w:pPr>
        <w:rPr>
          <w:rFonts w:ascii="Tahoma" w:hAnsi="Tahoma" w:cs="Tahoma"/>
          <w:b/>
        </w:rPr>
      </w:pPr>
    </w:p>
    <w:p w:rsidR="009A6EBC" w:rsidRDefault="009A6EBC" w:rsidP="00940AD0">
      <w:pPr>
        <w:jc w:val="right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Comparing Fractions HW</w:t>
      </w:r>
    </w:p>
    <w:p w:rsidR="009A6EBC" w:rsidRDefault="009A6EBC" w:rsidP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UESDAY</w:t>
      </w:r>
    </w:p>
    <w:p w:rsidR="00940AD0" w:rsidRDefault="009B21E8" w:rsidP="009A6EBC">
      <w:pPr>
        <w:rPr>
          <w:rFonts w:ascii="Tahoma" w:hAnsi="Tahoma" w:cs="Tahoma"/>
          <w:b/>
        </w:rPr>
      </w:pPr>
      <w:bookmarkStart w:id="0" w:name="_GoBack"/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8176" behindDoc="0" locked="0" layoutInCell="1" allowOverlap="1" wp14:anchorId="4BC354E8" wp14:editId="1F9D1CA7">
            <wp:simplePos x="0" y="0"/>
            <wp:positionH relativeFrom="column">
              <wp:posOffset>4000500</wp:posOffset>
            </wp:positionH>
            <wp:positionV relativeFrom="paragraph">
              <wp:posOffset>318135</wp:posOffset>
            </wp:positionV>
            <wp:extent cx="368300" cy="382905"/>
            <wp:effectExtent l="0" t="0" r="1270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940AD0">
        <w:rPr>
          <w:rFonts w:ascii="Tahoma" w:hAnsi="Tahoma" w:cs="Tahoma"/>
          <w:b/>
        </w:rPr>
        <w:t>Part I: Shade the models below and then compare using the symbols (&gt;  &lt;  =)</w:t>
      </w:r>
      <w:r w:rsidRPr="009B21E8">
        <w:t xml:space="preserve"> </w:t>
      </w:r>
    </w:p>
    <w:p w:rsidR="00940AD0" w:rsidRDefault="004826E4" w:rsidP="009A6EBC">
      <w:pPr>
        <w:rPr>
          <w:rFonts w:ascii="Tahoma" w:hAnsi="Tahoma" w:cs="Tahoma"/>
        </w:rPr>
      </w:pP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97152" behindDoc="1" locked="0" layoutInCell="1" allowOverlap="1" wp14:anchorId="685C320B" wp14:editId="6C573BC6">
            <wp:simplePos x="0" y="0"/>
            <wp:positionH relativeFrom="column">
              <wp:posOffset>1828800</wp:posOffset>
            </wp:positionH>
            <wp:positionV relativeFrom="paragraph">
              <wp:posOffset>64135</wp:posOffset>
            </wp:positionV>
            <wp:extent cx="685800" cy="749935"/>
            <wp:effectExtent l="0" t="0" r="0" b="1206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xths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499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95104" behindDoc="1" locked="0" layoutInCell="1" allowOverlap="1" wp14:anchorId="67C7308E" wp14:editId="72244B34">
            <wp:simplePos x="0" y="0"/>
            <wp:positionH relativeFrom="column">
              <wp:posOffset>457200</wp:posOffset>
            </wp:positionH>
            <wp:positionV relativeFrom="paragraph">
              <wp:posOffset>64135</wp:posOffset>
            </wp:positionV>
            <wp:extent cx="685800" cy="749935"/>
            <wp:effectExtent l="0" t="0" r="0" b="1206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xths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499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0AD0" w:rsidRPr="00940AD0" w:rsidRDefault="00940AD0" w:rsidP="009A6EB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1)  </w:t>
      </w:r>
      <w:r w:rsidR="00866FD7">
        <w:rPr>
          <w:rFonts w:ascii="123FractionRectangles" w:hAnsi="123FractionRectangles" w:cs="Tahoma"/>
          <w:sz w:val="40"/>
          <w:szCs w:val="40"/>
        </w:rPr>
        <w:t>3</w:t>
      </w:r>
      <w:proofErr w:type="gramEnd"/>
      <w:r w:rsidR="00866FD7">
        <w:rPr>
          <w:rFonts w:ascii="123FractionRectangles" w:hAnsi="123FractionRectangles" w:cs="Tahoma"/>
          <w:sz w:val="40"/>
          <w:szCs w:val="40"/>
        </w:rPr>
        <w:t>^</w:t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 xml:space="preserve"> </w:t>
      </w:r>
      <w:r w:rsidR="00C205C9">
        <w:rPr>
          <w:rFonts w:ascii="123FractionRectangles" w:hAnsi="123FractionRectangles" w:cs="Tahoma"/>
          <w:sz w:val="40"/>
          <w:szCs w:val="40"/>
        </w:rPr>
        <w:tab/>
      </w:r>
      <w:r w:rsidR="004826E4">
        <w:rPr>
          <w:rFonts w:ascii="123FractionRectangles" w:hAnsi="123FractionRectangles" w:cs="Tahoma"/>
          <w:sz w:val="40"/>
          <w:szCs w:val="40"/>
        </w:rPr>
        <w:tab/>
        <w:t xml:space="preserve">    </w:t>
      </w:r>
      <w:r w:rsidR="00866FD7">
        <w:rPr>
          <w:rFonts w:ascii="123FractionRectangles" w:hAnsi="123FractionRectangles" w:cs="Tahoma"/>
          <w:sz w:val="40"/>
          <w:szCs w:val="40"/>
        </w:rPr>
        <w:t>5^</w:t>
      </w:r>
    </w:p>
    <w:p w:rsidR="00940AD0" w:rsidRDefault="00940AD0" w:rsidP="009A6EBC">
      <w:pPr>
        <w:rPr>
          <w:rFonts w:ascii="Tahoma" w:hAnsi="Tahoma" w:cs="Tahoma"/>
        </w:rPr>
      </w:pPr>
    </w:p>
    <w:p w:rsidR="00C205C9" w:rsidRDefault="00C205C9" w:rsidP="009A6EBC">
      <w:pPr>
        <w:rPr>
          <w:rFonts w:ascii="Tahoma" w:hAnsi="Tahoma" w:cs="Tahoma"/>
        </w:rPr>
      </w:pPr>
    </w:p>
    <w:p w:rsidR="00C205C9" w:rsidRDefault="00C205C9" w:rsidP="009A6EBC">
      <w:pPr>
        <w:rPr>
          <w:rFonts w:ascii="Tahoma" w:hAnsi="Tahoma" w:cs="Tahoma"/>
        </w:rPr>
      </w:pP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66432" behindDoc="1" locked="0" layoutInCell="1" allowOverlap="1" wp14:anchorId="5F87CC73" wp14:editId="53CCF9BE">
            <wp:simplePos x="0" y="0"/>
            <wp:positionH relativeFrom="column">
              <wp:posOffset>1943100</wp:posOffset>
            </wp:positionH>
            <wp:positionV relativeFrom="paragraph">
              <wp:posOffset>134620</wp:posOffset>
            </wp:positionV>
            <wp:extent cx="753745" cy="749300"/>
            <wp:effectExtent l="0" t="0" r="8255" b="1270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urth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745" cy="7493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05C9" w:rsidRDefault="00940AD0" w:rsidP="009A6EBC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2)</w:t>
      </w:r>
      <w:r w:rsidR="00866FD7">
        <w:rPr>
          <w:rFonts w:ascii="Tahoma" w:hAnsi="Tahoma" w:cs="Tahoma"/>
        </w:rPr>
        <w:t xml:space="preserve">  </w:t>
      </w:r>
      <w:r w:rsidR="00866FD7">
        <w:rPr>
          <w:rFonts w:ascii="123FractionRectangles" w:hAnsi="123FractionRectangles" w:cs="Tahoma"/>
          <w:sz w:val="40"/>
          <w:szCs w:val="40"/>
        </w:rPr>
        <w:t>3</w:t>
      </w:r>
      <w:proofErr w:type="gramEnd"/>
      <w:r w:rsidR="00866FD7">
        <w:rPr>
          <w:rFonts w:ascii="123FractionRectangles" w:hAnsi="123FractionRectangles" w:cs="Tahoma"/>
          <w:sz w:val="40"/>
          <w:szCs w:val="40"/>
        </w:rPr>
        <w:t>$</w:t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noProof/>
          <w:sz w:val="40"/>
          <w:szCs w:val="40"/>
        </w:rPr>
        <w:drawing>
          <wp:inline distT="0" distB="0" distL="0" distR="0" wp14:anchorId="2FC9BF6D" wp14:editId="00DA5A75">
            <wp:extent cx="753983" cy="749300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urth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87" cy="749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ab/>
      </w:r>
      <w:r w:rsidR="00866FD7">
        <w:rPr>
          <w:rFonts w:ascii="123FractionRectangles" w:hAnsi="123FractionRectangles" w:cs="Tahoma"/>
          <w:sz w:val="40"/>
          <w:szCs w:val="40"/>
        </w:rPr>
        <w:t>1$</w:t>
      </w:r>
    </w:p>
    <w:p w:rsidR="00C205C9" w:rsidRDefault="00C205C9" w:rsidP="009A6EBC">
      <w:pPr>
        <w:rPr>
          <w:rFonts w:ascii="Tahoma" w:hAnsi="Tahoma" w:cs="Tahoma"/>
        </w:rPr>
      </w:pPr>
    </w:p>
    <w:p w:rsidR="00940AD0" w:rsidRPr="00C205C9" w:rsidRDefault="00940AD0" w:rsidP="009A6EB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>3)</w:t>
      </w:r>
      <w:r w:rsidR="00866FD7">
        <w:rPr>
          <w:rFonts w:ascii="Tahoma" w:hAnsi="Tahoma" w:cs="Tahoma"/>
        </w:rPr>
        <w:t xml:space="preserve">  </w:t>
      </w:r>
      <w:r w:rsidR="00866FD7">
        <w:rPr>
          <w:rFonts w:ascii="123FractionRectangles" w:hAnsi="123FractionRectangles" w:cs="Tahoma"/>
          <w:sz w:val="40"/>
          <w:szCs w:val="40"/>
        </w:rPr>
        <w:t>2</w:t>
      </w:r>
      <w:proofErr w:type="gramEnd"/>
      <w:r w:rsidR="00866FD7">
        <w:rPr>
          <w:rFonts w:ascii="123FractionRectangles" w:hAnsi="123FractionRectangles" w:cs="Tahoma"/>
          <w:sz w:val="40"/>
          <w:szCs w:val="40"/>
        </w:rPr>
        <w:t>*</w:t>
      </w:r>
      <w:r w:rsidR="00866FD7"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noProof/>
          <w:sz w:val="40"/>
          <w:szCs w:val="40"/>
        </w:rPr>
        <w:drawing>
          <wp:inline distT="0" distB="0" distL="0" distR="0" wp14:anchorId="702FE7FB" wp14:editId="78E38D07">
            <wp:extent cx="995881" cy="698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ghths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5881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05C9">
        <w:rPr>
          <w:rFonts w:ascii="123FractionRectangles" w:hAnsi="123FractionRectangles" w:cs="Tahoma"/>
          <w:sz w:val="40"/>
          <w:szCs w:val="40"/>
        </w:rPr>
        <w:t xml:space="preserve">     </w:t>
      </w:r>
      <w:r w:rsidR="00C205C9">
        <w:rPr>
          <w:rFonts w:ascii="123FractionRectangles" w:hAnsi="123FractionRectangles" w:cs="Tahoma"/>
          <w:noProof/>
          <w:sz w:val="40"/>
          <w:szCs w:val="40"/>
        </w:rPr>
        <w:drawing>
          <wp:inline distT="0" distB="0" distL="0" distR="0" wp14:anchorId="7C0C08F9" wp14:editId="79E66AA9">
            <wp:extent cx="995881" cy="698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ghths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5881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05C9">
        <w:rPr>
          <w:rFonts w:ascii="123FractionRectangles" w:hAnsi="123FractionRectangles" w:cs="Tahoma"/>
          <w:sz w:val="40"/>
          <w:szCs w:val="40"/>
        </w:rPr>
        <w:t xml:space="preserve">  </w:t>
      </w:r>
      <w:r w:rsidR="00866FD7">
        <w:rPr>
          <w:rFonts w:ascii="123FractionRectangles" w:hAnsi="123FractionRectangles" w:cs="Tahoma"/>
          <w:sz w:val="40"/>
          <w:szCs w:val="40"/>
        </w:rPr>
        <w:t>5*</w:t>
      </w:r>
    </w:p>
    <w:p w:rsidR="00C205C9" w:rsidRDefault="00C205C9" w:rsidP="009A6EBC">
      <w:pPr>
        <w:rPr>
          <w:rFonts w:ascii="Tahoma" w:hAnsi="Tahoma" w:cs="Tahoma"/>
        </w:rPr>
      </w:pPr>
    </w:p>
    <w:p w:rsidR="00C205C9" w:rsidRDefault="00C205C9" w:rsidP="009A6EBC">
      <w:pPr>
        <w:rPr>
          <w:rFonts w:ascii="Tahoma" w:hAnsi="Tahoma" w:cs="Tahoma"/>
        </w:rPr>
      </w:pP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69504" behindDoc="1" locked="0" layoutInCell="1" allowOverlap="1" wp14:anchorId="6A4C3A05" wp14:editId="12CB4C4E">
            <wp:simplePos x="0" y="0"/>
            <wp:positionH relativeFrom="column">
              <wp:posOffset>1828800</wp:posOffset>
            </wp:positionH>
            <wp:positionV relativeFrom="paragraph">
              <wp:posOffset>85090</wp:posOffset>
            </wp:positionV>
            <wp:extent cx="936625" cy="1028700"/>
            <wp:effectExtent l="0" t="0" r="3175" b="1270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welfth 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0287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123FractionRectangles" w:hAnsi="123FractionRectangles" w:cs="Tahoma"/>
          <w:noProof/>
          <w:sz w:val="40"/>
          <w:szCs w:val="40"/>
        </w:rPr>
        <w:drawing>
          <wp:anchor distT="0" distB="0" distL="114300" distR="114300" simplePos="0" relativeHeight="251667456" behindDoc="1" locked="0" layoutInCell="1" allowOverlap="1" wp14:anchorId="0EB7EF24" wp14:editId="411168AB">
            <wp:simplePos x="0" y="0"/>
            <wp:positionH relativeFrom="column">
              <wp:posOffset>457200</wp:posOffset>
            </wp:positionH>
            <wp:positionV relativeFrom="paragraph">
              <wp:posOffset>85090</wp:posOffset>
            </wp:positionV>
            <wp:extent cx="936625" cy="1028700"/>
            <wp:effectExtent l="0" t="0" r="3175" b="1270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welfth 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0287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0AD0" w:rsidRDefault="00866FD7" w:rsidP="009A6EB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4)  </w:t>
      </w:r>
      <w:r>
        <w:rPr>
          <w:rFonts w:ascii="123FractionRectangles" w:hAnsi="123FractionRectangles" w:cs="Tahoma"/>
          <w:sz w:val="40"/>
          <w:szCs w:val="40"/>
        </w:rPr>
        <w:t>9</w:t>
      </w:r>
      <w:proofErr w:type="gramEnd"/>
      <w:r>
        <w:rPr>
          <w:rFonts w:ascii="123FractionRectangles" w:hAnsi="123FractionRectangles" w:cs="Tahoma"/>
          <w:sz w:val="40"/>
          <w:szCs w:val="40"/>
        </w:rPr>
        <w:t>! @</w:t>
      </w:r>
      <w:r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 xml:space="preserve">  </w:t>
      </w:r>
      <w:r>
        <w:rPr>
          <w:rFonts w:ascii="123FractionRectangles" w:hAnsi="123FractionRectangles" w:cs="Tahoma"/>
          <w:sz w:val="40"/>
          <w:szCs w:val="40"/>
        </w:rPr>
        <w:tab/>
      </w:r>
      <w:r>
        <w:rPr>
          <w:rFonts w:ascii="123FractionRectangles" w:hAnsi="123FractionRectangles" w:cs="Tahoma"/>
          <w:sz w:val="40"/>
          <w:szCs w:val="40"/>
        </w:rPr>
        <w:tab/>
      </w:r>
      <w:r>
        <w:rPr>
          <w:rFonts w:ascii="123FractionRectangles" w:hAnsi="123FractionRectangles" w:cs="Tahoma"/>
          <w:sz w:val="40"/>
          <w:szCs w:val="40"/>
        </w:rPr>
        <w:tab/>
      </w:r>
      <w:r w:rsidR="00C205C9">
        <w:rPr>
          <w:rFonts w:ascii="123FractionRectangles" w:hAnsi="123FractionRectangles" w:cs="Tahoma"/>
          <w:sz w:val="40"/>
          <w:szCs w:val="40"/>
        </w:rPr>
        <w:tab/>
      </w:r>
      <w:r>
        <w:rPr>
          <w:rFonts w:ascii="123FractionRectangles" w:hAnsi="123FractionRectangles" w:cs="Tahoma"/>
          <w:sz w:val="40"/>
          <w:szCs w:val="40"/>
        </w:rPr>
        <w:tab/>
        <w:t>7! @</w:t>
      </w:r>
    </w:p>
    <w:p w:rsidR="00C205C9" w:rsidRDefault="00C205C9" w:rsidP="009A6EBC">
      <w:pPr>
        <w:rPr>
          <w:rFonts w:ascii="123FractionRectangles" w:hAnsi="123FractionRectangles" w:cs="Tahoma"/>
          <w:sz w:val="40"/>
          <w:szCs w:val="40"/>
        </w:rPr>
      </w:pPr>
    </w:p>
    <w:p w:rsidR="00C205C9" w:rsidRDefault="00C205C9" w:rsidP="009A6EBC">
      <w:pPr>
        <w:rPr>
          <w:rFonts w:ascii="123FractionRectangles" w:hAnsi="123FractionRectangles" w:cs="Tahoma"/>
          <w:sz w:val="40"/>
          <w:szCs w:val="40"/>
        </w:rPr>
      </w:pPr>
    </w:p>
    <w:p w:rsidR="00C205C9" w:rsidRDefault="00C205C9" w:rsidP="009A6EBC">
      <w:pPr>
        <w:rPr>
          <w:rFonts w:ascii="123FractionRectangles" w:hAnsi="123FractionRectangles" w:cs="Tahoma"/>
          <w:sz w:val="40"/>
          <w:szCs w:val="40"/>
        </w:rPr>
      </w:pPr>
    </w:p>
    <w:p w:rsidR="00C205C9" w:rsidRDefault="00C205C9" w:rsidP="009A6EB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I: Solve the following word problem.</w:t>
      </w:r>
    </w:p>
    <w:p w:rsidR="00C205C9" w:rsidRDefault="00C205C9" w:rsidP="009A6EBC">
      <w:pPr>
        <w:rPr>
          <w:rFonts w:ascii="Tahoma" w:hAnsi="Tahoma" w:cs="Tahoma"/>
          <w:b/>
        </w:rPr>
      </w:pPr>
    </w:p>
    <w:p w:rsidR="00C205C9" w:rsidRDefault="000A0FC1" w:rsidP="009A6EB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Over the summer Sarah collected 57 seashells </w:t>
      </w:r>
      <w:r w:rsidR="0038210C">
        <w:rPr>
          <w:rFonts w:ascii="Tahoma" w:hAnsi="Tahoma" w:cs="Tahoma"/>
        </w:rPr>
        <w:t xml:space="preserve">when she visited </w:t>
      </w:r>
      <w:proofErr w:type="spellStart"/>
      <w:r w:rsidR="0038210C">
        <w:rPr>
          <w:rFonts w:ascii="Tahoma" w:hAnsi="Tahoma" w:cs="Tahoma"/>
        </w:rPr>
        <w:t>Buckroe</w:t>
      </w:r>
      <w:proofErr w:type="spellEnd"/>
      <w:r w:rsidR="0038210C">
        <w:rPr>
          <w:rFonts w:ascii="Tahoma" w:hAnsi="Tahoma" w:cs="Tahoma"/>
        </w:rPr>
        <w:t xml:space="preserve"> Beach with her family. Emily collected 83 seashells over the summer when she visited Virginia Beach with her family. About how many more seashells did Emily collect than Sarah?</w:t>
      </w:r>
    </w:p>
    <w:p w:rsidR="0038210C" w:rsidRDefault="0038210C" w:rsidP="009A6EBC">
      <w:pPr>
        <w:rPr>
          <w:rFonts w:ascii="Tahoma" w:hAnsi="Tahoma" w:cs="Tahoma"/>
        </w:rPr>
      </w:pPr>
    </w:p>
    <w:p w:rsidR="0038210C" w:rsidRDefault="0038210C" w:rsidP="0038210C">
      <w:pPr>
        <w:jc w:val="right"/>
        <w:rPr>
          <w:rFonts w:ascii="Tahoma" w:hAnsi="Tahoma" w:cs="Tahoma"/>
        </w:rPr>
      </w:pPr>
      <w:r>
        <w:rPr>
          <w:rFonts w:ascii="Tahoma" w:hAnsi="Tahoma" w:cs="Tahoma"/>
        </w:rPr>
        <w:t xml:space="preserve">_________ </w:t>
      </w:r>
      <w:proofErr w:type="gramStart"/>
      <w:r>
        <w:rPr>
          <w:rFonts w:ascii="Tahoma" w:hAnsi="Tahoma" w:cs="Tahoma"/>
        </w:rPr>
        <w:t>seashells</w:t>
      </w:r>
      <w:proofErr w:type="gramEnd"/>
    </w:p>
    <w:p w:rsidR="0038210C" w:rsidRDefault="0038210C" w:rsidP="0038210C">
      <w:pPr>
        <w:jc w:val="right"/>
        <w:rPr>
          <w:rFonts w:ascii="Tahoma" w:hAnsi="Tahoma" w:cs="Tahoma"/>
        </w:rPr>
      </w:pPr>
    </w:p>
    <w:p w:rsidR="0038210C" w:rsidRDefault="0038210C" w:rsidP="0038210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WEDNESDAY</w:t>
      </w:r>
    </w:p>
    <w:p w:rsidR="0038210C" w:rsidRDefault="0038210C" w:rsidP="0038210C">
      <w:pPr>
        <w:rPr>
          <w:rFonts w:ascii="Tahoma" w:hAnsi="Tahoma" w:cs="Tahoma"/>
        </w:rPr>
      </w:pPr>
      <w:r>
        <w:rPr>
          <w:rFonts w:ascii="Tahoma" w:hAnsi="Tahoma" w:cs="Tahoma"/>
          <w:b/>
        </w:rPr>
        <w:t>Part I: compare the following fractions in word form.</w:t>
      </w:r>
    </w:p>
    <w:p w:rsidR="0038210C" w:rsidRDefault="0038210C" w:rsidP="0038210C">
      <w:pPr>
        <w:rPr>
          <w:rFonts w:ascii="Tahoma" w:hAnsi="Tahoma" w:cs="Tahoma"/>
        </w:rPr>
      </w:pPr>
    </w:p>
    <w:p w:rsidR="0038210C" w:rsidRP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1)  </w:t>
      </w:r>
      <w:r>
        <w:rPr>
          <w:rFonts w:ascii="123FractionRectangles" w:hAnsi="123FractionRectangles" w:cs="Tahoma"/>
          <w:sz w:val="40"/>
          <w:szCs w:val="40"/>
        </w:rPr>
        <w:t>1@</w:t>
      </w:r>
      <w:proofErr w:type="gramEnd"/>
      <w:r>
        <w:rPr>
          <w:rFonts w:ascii="123FractionRectangles" w:hAnsi="123FractionRectangles" w:cs="Tahoma"/>
          <w:sz w:val="40"/>
          <w:szCs w:val="40"/>
        </w:rPr>
        <w:t xml:space="preserve">    </w:t>
      </w:r>
      <w:r>
        <w:rPr>
          <w:rFonts w:ascii="Tahoma" w:hAnsi="Tahoma" w:cs="Tahoma"/>
          <w:sz w:val="40"/>
          <w:szCs w:val="40"/>
        </w:rPr>
        <w:t>&gt;</w:t>
      </w:r>
      <w:r>
        <w:rPr>
          <w:rFonts w:ascii="123FractionRectangles" w:hAnsi="123FractionRectangles" w:cs="Tahoma"/>
          <w:sz w:val="40"/>
          <w:szCs w:val="40"/>
        </w:rPr>
        <w:t xml:space="preserve">  1$</w:t>
      </w:r>
    </w:p>
    <w:p w:rsidR="0038210C" w:rsidRDefault="0038210C" w:rsidP="0038210C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One-two is greater than one-four</w:t>
      </w:r>
    </w:p>
    <w:p w:rsidR="0038210C" w:rsidRDefault="0038210C" w:rsidP="0038210C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One-half is greater than one-fourth</w:t>
      </w:r>
    </w:p>
    <w:p w:rsidR="0038210C" w:rsidRDefault="0064269E" w:rsidP="0038210C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One-half is less than one-fourth</w:t>
      </w:r>
    </w:p>
    <w:p w:rsidR="0064269E" w:rsidRPr="0038210C" w:rsidRDefault="0064269E" w:rsidP="0064269E">
      <w:pPr>
        <w:pStyle w:val="ListParagraph"/>
        <w:rPr>
          <w:rFonts w:ascii="Tahoma" w:hAnsi="Tahoma" w:cs="Tahoma"/>
        </w:rPr>
      </w:pPr>
    </w:p>
    <w:p w:rsid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2)  </w:t>
      </w:r>
      <w:r>
        <w:rPr>
          <w:rFonts w:ascii="123FractionRectangles" w:hAnsi="123FractionRectangles" w:cs="Tahoma"/>
          <w:sz w:val="40"/>
          <w:szCs w:val="40"/>
        </w:rPr>
        <w:t>1</w:t>
      </w:r>
      <w:proofErr w:type="gramEnd"/>
      <w:r>
        <w:rPr>
          <w:rFonts w:ascii="123FractionRectangles" w:hAnsi="123FractionRectangles" w:cs="Tahoma"/>
          <w:sz w:val="40"/>
          <w:szCs w:val="40"/>
        </w:rPr>
        <w:t xml:space="preserve">*    </w:t>
      </w:r>
      <w:r>
        <w:rPr>
          <w:rFonts w:ascii="Tahoma" w:hAnsi="Tahoma" w:cs="Tahoma"/>
          <w:sz w:val="40"/>
          <w:szCs w:val="40"/>
        </w:rPr>
        <w:t>&lt;</w:t>
      </w:r>
      <w:r>
        <w:rPr>
          <w:rFonts w:ascii="123FractionRectangles" w:hAnsi="123FractionRectangles" w:cs="Tahoma"/>
          <w:sz w:val="40"/>
          <w:szCs w:val="40"/>
        </w:rPr>
        <w:t xml:space="preserve">  1#</w:t>
      </w:r>
    </w:p>
    <w:p w:rsidR="0038210C" w:rsidRDefault="0064269E" w:rsidP="0064269E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>One-eighth is less than one-third</w:t>
      </w:r>
    </w:p>
    <w:p w:rsidR="0064269E" w:rsidRDefault="0064269E" w:rsidP="0064269E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>One-eighth is greater than one-third</w:t>
      </w:r>
    </w:p>
    <w:p w:rsidR="0064269E" w:rsidRDefault="0064269E" w:rsidP="0064269E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>
        <w:rPr>
          <w:rFonts w:ascii="Tahoma" w:hAnsi="Tahoma" w:cs="Tahoma"/>
        </w:rPr>
        <w:t>One-eight is less than one-three</w:t>
      </w:r>
    </w:p>
    <w:p w:rsidR="0064269E" w:rsidRPr="0064269E" w:rsidRDefault="0064269E" w:rsidP="0064269E">
      <w:pPr>
        <w:pStyle w:val="ListParagraph"/>
        <w:rPr>
          <w:rFonts w:ascii="Tahoma" w:hAnsi="Tahoma" w:cs="Tahoma"/>
        </w:rPr>
      </w:pPr>
    </w:p>
    <w:p w:rsid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 w:cs="Tahoma"/>
        </w:rPr>
        <w:t xml:space="preserve">3)  </w:t>
      </w:r>
      <w:r>
        <w:rPr>
          <w:rFonts w:ascii="123FractionRectangles" w:hAnsi="123FractionRectangles" w:cs="Tahoma"/>
          <w:sz w:val="40"/>
          <w:szCs w:val="40"/>
        </w:rPr>
        <w:t>5</w:t>
      </w:r>
      <w:proofErr w:type="gramEnd"/>
      <w:r>
        <w:rPr>
          <w:rFonts w:ascii="123FractionRectangles" w:hAnsi="123FractionRectangles" w:cs="Tahoma"/>
          <w:sz w:val="40"/>
          <w:szCs w:val="40"/>
        </w:rPr>
        <w:t>! @</w:t>
      </w:r>
      <w:r>
        <w:rPr>
          <w:rFonts w:ascii="123FractionRectangles" w:hAnsi="123FractionRectangles" w:cs="Tahoma"/>
          <w:sz w:val="40"/>
          <w:szCs w:val="40"/>
        </w:rPr>
        <w:tab/>
        <w:t xml:space="preserve">  </w:t>
      </w:r>
      <w:proofErr w:type="gramStart"/>
      <w:r>
        <w:rPr>
          <w:rFonts w:ascii="Tahoma" w:hAnsi="Tahoma" w:cs="Tahoma"/>
        </w:rPr>
        <w:t>=</w:t>
      </w:r>
      <w:r>
        <w:rPr>
          <w:rFonts w:ascii="123FractionRectangles" w:hAnsi="123FractionRectangles" w:cs="Tahoma"/>
          <w:sz w:val="40"/>
          <w:szCs w:val="40"/>
        </w:rPr>
        <w:t xml:space="preserve">  5</w:t>
      </w:r>
      <w:proofErr w:type="gramEnd"/>
      <w:r>
        <w:rPr>
          <w:rFonts w:ascii="123FractionRectangles" w:hAnsi="123FractionRectangles" w:cs="Tahoma"/>
          <w:sz w:val="40"/>
          <w:szCs w:val="40"/>
        </w:rPr>
        <w:t>! @</w:t>
      </w:r>
    </w:p>
    <w:p w:rsidR="0064269E" w:rsidRDefault="0064269E" w:rsidP="0064269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Twelve-fifths is equal to five-twelfths </w:t>
      </w:r>
    </w:p>
    <w:p w:rsidR="0064269E" w:rsidRDefault="0064269E" w:rsidP="0064269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>
        <w:rPr>
          <w:rFonts w:ascii="Tahoma" w:hAnsi="Tahoma" w:cs="Tahoma"/>
        </w:rPr>
        <w:t>Five-twelfths is equal to five-twelfths</w:t>
      </w:r>
    </w:p>
    <w:p w:rsidR="0064269E" w:rsidRDefault="0064269E" w:rsidP="0064269E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fifth</w:t>
      </w:r>
      <w:proofErr w:type="gramEnd"/>
      <w:r>
        <w:rPr>
          <w:rFonts w:ascii="Tahoma" w:hAnsi="Tahoma" w:cs="Tahoma"/>
        </w:rPr>
        <w:t>-twelve is equal to fifth-twelve</w:t>
      </w:r>
    </w:p>
    <w:p w:rsidR="0064269E" w:rsidRDefault="0064269E" w:rsidP="0064269E">
      <w:pPr>
        <w:rPr>
          <w:rFonts w:ascii="Tahoma" w:hAnsi="Tahoma" w:cs="Tahoma"/>
        </w:rPr>
      </w:pPr>
    </w:p>
    <w:p w:rsidR="0064269E" w:rsidRDefault="0064269E" w:rsidP="0064269E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I: Shade the fraction models</w:t>
      </w:r>
    </w:p>
    <w:p w:rsidR="0064269E" w:rsidRDefault="0064269E" w:rsidP="0064269E">
      <w:pPr>
        <w:rPr>
          <w:rFonts w:ascii="Tahoma" w:hAnsi="Tahoma" w:cs="Tahoma"/>
          <w:b/>
        </w:rPr>
      </w:pPr>
    </w:p>
    <w:p w:rsidR="0064269E" w:rsidRDefault="0064269E" w:rsidP="0064269E">
      <w:pPr>
        <w:rPr>
          <w:rFonts w:ascii="Tahoma" w:hAnsi="Tahoma" w:cs="Tahoma"/>
        </w:rPr>
      </w:pPr>
      <w:r>
        <w:rPr>
          <w:rFonts w:ascii="Tahoma" w:hAnsi="Tahoma" w:cs="Tahoma"/>
        </w:rPr>
        <w:t>4) How many hearts do you need to shade to show six-eights?</w:t>
      </w:r>
    </w:p>
    <w:p w:rsidR="0064269E" w:rsidRPr="0064269E" w:rsidRDefault="0064269E" w:rsidP="0064269E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7DC4676A" wp14:editId="1CA53CDC">
            <wp:extent cx="4343400" cy="6559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4 at 8.10.33 A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65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10C" w:rsidRDefault="0038210C" w:rsidP="0038210C">
      <w:pPr>
        <w:rPr>
          <w:rFonts w:ascii="123FractionRectangles" w:hAnsi="123FractionRectangles" w:cs="Tahoma"/>
          <w:sz w:val="40"/>
          <w:szCs w:val="40"/>
        </w:rPr>
      </w:pPr>
    </w:p>
    <w:p w:rsidR="0064269E" w:rsidRDefault="0064269E" w:rsidP="0038210C">
      <w:pPr>
        <w:rPr>
          <w:rFonts w:ascii="Tahoma" w:hAnsi="Tahoma" w:cs="Tahoma"/>
        </w:rPr>
      </w:pPr>
      <w:r>
        <w:rPr>
          <w:rFonts w:ascii="Tahoma" w:hAnsi="Tahoma" w:cs="Tahoma"/>
        </w:rPr>
        <w:t>5) How many stars do you need to shade to show two-sixths?</w:t>
      </w:r>
    </w:p>
    <w:p w:rsidR="0064269E" w:rsidRDefault="0064269E" w:rsidP="0038210C">
      <w:pPr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54CE33E6" wp14:editId="01B8B60C">
                <wp:simplePos x="0" y="0"/>
                <wp:positionH relativeFrom="column">
                  <wp:posOffset>-1143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17" name="5-Point Sta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17" o:spid="_x0000_s1026" style="position:absolute;margin-left:-8.95pt;margin-top:9.8pt;width:36.4pt;height:36.4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2BC850AF" wp14:editId="1F68EBED">
                <wp:simplePos x="0" y="0"/>
                <wp:positionH relativeFrom="column">
                  <wp:posOffset>5715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22" name="5-Point Sta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22" o:spid="_x0000_s1026" style="position:absolute;margin-left:45pt;margin-top:9.8pt;width:36.4pt;height:36.4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54969CBA" wp14:editId="3F65F033">
                <wp:simplePos x="0" y="0"/>
                <wp:positionH relativeFrom="column">
                  <wp:posOffset>12573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21" name="5-Point Sta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21" o:spid="_x0000_s1026" style="position:absolute;margin-left:99pt;margin-top:9.8pt;width:36.4pt;height:36.4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604C03F4" wp14:editId="1C929FC0">
                <wp:simplePos x="0" y="0"/>
                <wp:positionH relativeFrom="column">
                  <wp:posOffset>20574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20" name="5-Point Sta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20" o:spid="_x0000_s1026" style="position:absolute;margin-left:162pt;margin-top:9.8pt;width:36.4pt;height:36.4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8B3B2DD" wp14:editId="472B53E9">
                <wp:simplePos x="0" y="0"/>
                <wp:positionH relativeFrom="column">
                  <wp:posOffset>28575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19" name="5-Point Sta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19" o:spid="_x0000_s1026" style="position:absolute;margin-left:225pt;margin-top:9.8pt;width:36.4pt;height:36.4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6B4CA934" wp14:editId="7E65F116">
                <wp:simplePos x="0" y="0"/>
                <wp:positionH relativeFrom="column">
                  <wp:posOffset>3657600</wp:posOffset>
                </wp:positionH>
                <wp:positionV relativeFrom="paragraph">
                  <wp:posOffset>124460</wp:posOffset>
                </wp:positionV>
                <wp:extent cx="462280" cy="462280"/>
                <wp:effectExtent l="25400" t="50800" r="45720" b="45720"/>
                <wp:wrapNone/>
                <wp:docPr id="18" name="5-Point Sta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280" cy="462280"/>
                        </a:xfrm>
                        <a:prstGeom prst="star5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-Point Star 18" o:spid="_x0000_s1026" style="position:absolute;margin-left:4in;margin-top:9.8pt;width:36.4pt;height:36.4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2280,46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" path="m0,176575l176576,176576,231140,,285704,176576,462280,176575,319426,285704,373992,462279,231140,353148,88288,462279,142854,285704,,176575xe" filled="f" strokecolor="black [3213]">
                <v:path arrowok="t" o:connecttype="custom" o:connectlocs="0,176575;176576,176576;231140,0;285704,176576;462280,176575;319426,285704;373992,462279;231140,353148;88288,462279;142854,285704;0,176575" o:connectangles="0,0,0,0,0,0,0,0,0,0,0"/>
              </v:shape>
            </w:pict>
          </mc:Fallback>
        </mc:AlternateContent>
      </w:r>
    </w:p>
    <w:p w:rsidR="0064269E" w:rsidRDefault="0064269E" w:rsidP="0038210C">
      <w:pPr>
        <w:rPr>
          <w:rFonts w:ascii="Tahoma" w:hAnsi="Tahoma" w:cs="Tahoma"/>
        </w:rPr>
      </w:pPr>
    </w:p>
    <w:p w:rsidR="0064269E" w:rsidRDefault="0064269E" w:rsidP="0038210C">
      <w:pPr>
        <w:rPr>
          <w:rFonts w:ascii="Tahoma" w:hAnsi="Tahoma" w:cs="Tahoma"/>
        </w:rPr>
      </w:pPr>
    </w:p>
    <w:p w:rsidR="0064269E" w:rsidRDefault="0064269E" w:rsidP="0038210C">
      <w:pPr>
        <w:rPr>
          <w:rFonts w:ascii="Tahoma" w:hAnsi="Tahoma" w:cs="Tahoma"/>
        </w:rPr>
      </w:pPr>
    </w:p>
    <w:p w:rsidR="0064269E" w:rsidRDefault="0064269E" w:rsidP="0038210C">
      <w:pPr>
        <w:rPr>
          <w:rFonts w:ascii="Tahoma" w:hAnsi="Tahoma" w:cs="Tahoma"/>
        </w:rPr>
      </w:pPr>
    </w:p>
    <w:p w:rsidR="0064269E" w:rsidRDefault="00C56ACC" w:rsidP="0038210C">
      <w:pPr>
        <w:rPr>
          <w:rFonts w:ascii="Tahoma" w:hAnsi="Tahoma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A531837" wp14:editId="132F74F0">
                <wp:simplePos x="0" y="0"/>
                <wp:positionH relativeFrom="column">
                  <wp:posOffset>1371600</wp:posOffset>
                </wp:positionH>
                <wp:positionV relativeFrom="paragraph">
                  <wp:posOffset>4616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9" name="Smiley Fac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96" coordsize="21600,21600" o:spt="96" adj="17520" path="m10800,0qx0,10800,10800,21600,21600,10800,10800,0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Smiley Face 29" o:spid="_x0000_s1026" type="#_x0000_t96" style="position:absolute;margin-left:108pt;margin-top:36.35pt;width:30.4pt;height:26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" filled="f" strokecolor="black [3213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2BABAB6" wp14:editId="6F791535">
                <wp:simplePos x="0" y="0"/>
                <wp:positionH relativeFrom="column">
                  <wp:posOffset>0</wp:posOffset>
                </wp:positionH>
                <wp:positionV relativeFrom="paragraph">
                  <wp:posOffset>2330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3" name="Smiley Fac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23" o:spid="_x0000_s1026" type="#_x0000_t96" style="position:absolute;margin-left:0;margin-top:18.35pt;width:30.4pt;height:26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" filled="f" strokecolor="black [3213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8DE7658" wp14:editId="14EE7161">
                <wp:simplePos x="0" y="0"/>
                <wp:positionH relativeFrom="column">
                  <wp:posOffset>914400</wp:posOffset>
                </wp:positionH>
                <wp:positionV relativeFrom="paragraph">
                  <wp:posOffset>2330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5" name="Smiley Fac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25" o:spid="_x0000_s1026" type="#_x0000_t96" style="position:absolute;margin-left:1in;margin-top:18.35pt;width:30.4pt;height:26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" filled="f" strokecolor="black [3213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5417E61" wp14:editId="724D7DBA">
                <wp:simplePos x="0" y="0"/>
                <wp:positionH relativeFrom="column">
                  <wp:posOffset>457200</wp:posOffset>
                </wp:positionH>
                <wp:positionV relativeFrom="paragraph">
                  <wp:posOffset>461645</wp:posOffset>
                </wp:positionV>
                <wp:extent cx="386080" cy="335280"/>
                <wp:effectExtent l="0" t="0" r="20320" b="20320"/>
                <wp:wrapThrough wrapText="bothSides">
                  <wp:wrapPolygon edited="0">
                    <wp:start x="1421" y="0"/>
                    <wp:lineTo x="0" y="4909"/>
                    <wp:lineTo x="0" y="18000"/>
                    <wp:lineTo x="1421" y="21273"/>
                    <wp:lineTo x="19895" y="21273"/>
                    <wp:lineTo x="21316" y="18000"/>
                    <wp:lineTo x="21316" y="4909"/>
                    <wp:lineTo x="19895" y="0"/>
                    <wp:lineTo x="1421" y="0"/>
                  </wp:wrapPolygon>
                </wp:wrapThrough>
                <wp:docPr id="24" name="Smiley Fac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33528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miley Face 24" o:spid="_x0000_s1026" type="#_x0000_t96" style="position:absolute;margin-left:36pt;margin-top:36.35pt;width:30.4pt;height:26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" filled="f" strokecolor="black [3213]">
                <w10:wrap type="through"/>
              </v:shape>
            </w:pict>
          </mc:Fallback>
        </mc:AlternateContent>
      </w:r>
      <w:r w:rsidR="0064269E">
        <w:rPr>
          <w:rFonts w:ascii="Tahoma" w:hAnsi="Tahoma" w:cs="Tahoma"/>
        </w:rPr>
        <w:t xml:space="preserve">6) How many </w:t>
      </w:r>
      <w:r>
        <w:rPr>
          <w:rFonts w:ascii="Tahoma" w:hAnsi="Tahoma" w:cs="Tahoma"/>
        </w:rPr>
        <w:t>happy faces do you need to shade to show one whole or four-fourths?</w:t>
      </w: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HURSDAY</w:t>
      </w:r>
    </w:p>
    <w:p w:rsidR="00C56ACC" w:rsidRDefault="00C56ACC" w:rsidP="0038210C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: Which of the following makes the statement true?</w:t>
      </w:r>
    </w:p>
    <w:p w:rsidR="00C56ACC" w:rsidRDefault="00C56ACC" w:rsidP="0038210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91008" behindDoc="1" locked="0" layoutInCell="1" allowOverlap="1" wp14:anchorId="2F72FEBF" wp14:editId="5C9437C7">
            <wp:simplePos x="0" y="0"/>
            <wp:positionH relativeFrom="column">
              <wp:posOffset>114300</wp:posOffset>
            </wp:positionH>
            <wp:positionV relativeFrom="paragraph">
              <wp:posOffset>19685</wp:posOffset>
            </wp:positionV>
            <wp:extent cx="3822700" cy="1828800"/>
            <wp:effectExtent l="0" t="0" r="1270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4 at 8.24.42 AM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700" cy="18288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6ACC" w:rsidRDefault="00C56ACC" w:rsidP="0038210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) </w:t>
      </w: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38210C">
      <w:pPr>
        <w:rPr>
          <w:rFonts w:ascii="Tahoma" w:hAnsi="Tahoma" w:cs="Tahoma"/>
        </w:rPr>
      </w:pPr>
    </w:p>
    <w:p w:rsidR="00C56ACC" w:rsidRDefault="00C56ACC" w:rsidP="00C56ACC">
      <w:pPr>
        <w:jc w:val="center"/>
        <w:rPr>
          <w:rFonts w:ascii="Tahoma" w:hAnsi="Tahoma" w:cs="Tahoma"/>
          <w:sz w:val="28"/>
          <w:szCs w:val="28"/>
        </w:rPr>
      </w:pPr>
      <w:r w:rsidRPr="00C56ACC">
        <w:rPr>
          <w:rFonts w:ascii="Tahoma" w:hAnsi="Tahoma" w:cs="Tahoma"/>
          <w:sz w:val="28"/>
          <w:szCs w:val="28"/>
        </w:rPr>
        <w:t>A)  &gt;</w:t>
      </w:r>
      <w:r w:rsidRPr="00C56ACC">
        <w:rPr>
          <w:rFonts w:ascii="Tahoma" w:hAnsi="Tahoma" w:cs="Tahoma"/>
          <w:sz w:val="28"/>
          <w:szCs w:val="28"/>
        </w:rPr>
        <w:tab/>
      </w:r>
      <w:r w:rsidRPr="00C56ACC">
        <w:rPr>
          <w:rFonts w:ascii="Tahoma" w:hAnsi="Tahoma" w:cs="Tahoma"/>
          <w:sz w:val="28"/>
          <w:szCs w:val="28"/>
        </w:rPr>
        <w:tab/>
        <w:t>B)  &lt;</w:t>
      </w:r>
      <w:r w:rsidRPr="00C56ACC">
        <w:rPr>
          <w:rFonts w:ascii="Tahoma" w:hAnsi="Tahoma" w:cs="Tahoma"/>
          <w:sz w:val="28"/>
          <w:szCs w:val="28"/>
        </w:rPr>
        <w:tab/>
      </w:r>
      <w:r w:rsidRPr="00C56ACC">
        <w:rPr>
          <w:rFonts w:ascii="Tahoma" w:hAnsi="Tahoma" w:cs="Tahoma"/>
          <w:sz w:val="28"/>
          <w:szCs w:val="28"/>
        </w:rPr>
        <w:tab/>
        <w:t>C)  =</w:t>
      </w:r>
      <w:r w:rsidRPr="00C56ACC">
        <w:rPr>
          <w:rFonts w:ascii="Tahoma" w:hAnsi="Tahoma" w:cs="Tahoma"/>
          <w:sz w:val="28"/>
          <w:szCs w:val="28"/>
        </w:rPr>
        <w:tab/>
      </w:r>
      <w:r w:rsidRPr="00C56ACC">
        <w:rPr>
          <w:rFonts w:ascii="Tahoma" w:hAnsi="Tahoma" w:cs="Tahoma"/>
          <w:sz w:val="28"/>
          <w:szCs w:val="28"/>
        </w:rPr>
        <w:tab/>
        <w:t>D) +</w:t>
      </w:r>
    </w:p>
    <w:p w:rsidR="00C56ACC" w:rsidRDefault="00C56ACC" w:rsidP="00C56ACC">
      <w:pPr>
        <w:jc w:val="center"/>
        <w:rPr>
          <w:rFonts w:ascii="Tahoma" w:hAnsi="Tahoma" w:cs="Tahoma"/>
          <w:sz w:val="28"/>
          <w:szCs w:val="28"/>
        </w:rPr>
      </w:pPr>
    </w:p>
    <w:p w:rsidR="007A2EE8" w:rsidRDefault="007A2EE8" w:rsidP="00C56ACC">
      <w:pPr>
        <w:jc w:val="center"/>
        <w:rPr>
          <w:rFonts w:ascii="Tahoma" w:hAnsi="Tahoma" w:cs="Tahoma"/>
          <w:sz w:val="28"/>
          <w:szCs w:val="28"/>
        </w:rPr>
      </w:pPr>
    </w:p>
    <w:p w:rsidR="00C56ACC" w:rsidRDefault="007A2EE8" w:rsidP="00C56AC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0FA0FD39" wp14:editId="13771677">
                <wp:simplePos x="0" y="0"/>
                <wp:positionH relativeFrom="column">
                  <wp:posOffset>1257300</wp:posOffset>
                </wp:positionH>
                <wp:positionV relativeFrom="paragraph">
                  <wp:posOffset>36830</wp:posOffset>
                </wp:positionV>
                <wp:extent cx="1828800" cy="685800"/>
                <wp:effectExtent l="0" t="0" r="25400" b="2540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margin-left:99pt;margin-top:2.9pt;width:2in;height:54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" filled="f" strokecolor="black [3213]"/>
            </w:pict>
          </mc:Fallback>
        </mc:AlternateContent>
      </w:r>
    </w:p>
    <w:p w:rsidR="00C56ACC" w:rsidRDefault="00C56ACC" w:rsidP="00C56ACC">
      <w:pPr>
        <w:rPr>
          <w:rFonts w:ascii="123FractionRectangles" w:hAnsi="123FractionRectangles" w:cs="Tahoma"/>
          <w:sz w:val="60"/>
          <w:szCs w:val="60"/>
        </w:rPr>
      </w:pPr>
      <w:r>
        <w:rPr>
          <w:rFonts w:ascii="Tahoma" w:hAnsi="Tahoma" w:cs="Tahoma"/>
        </w:rPr>
        <w:t>2)</w:t>
      </w:r>
      <w:r>
        <w:rPr>
          <w:rFonts w:ascii="Tahoma" w:hAnsi="Tahoma" w:cs="Tahoma"/>
        </w:rPr>
        <w:tab/>
      </w:r>
      <w:r w:rsidR="007A2EE8">
        <w:rPr>
          <w:rFonts w:ascii="Tahoma" w:hAnsi="Tahoma" w:cs="Tahoma"/>
        </w:rPr>
        <w:t xml:space="preserve"> </w:t>
      </w:r>
      <w:r w:rsidR="007A2EE8"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123FractionRectangles" w:hAnsi="123FractionRectangles" w:cs="Tahoma"/>
          <w:sz w:val="60"/>
          <w:szCs w:val="60"/>
        </w:rPr>
        <w:t>1%</w:t>
      </w:r>
      <w:r>
        <w:rPr>
          <w:rFonts w:ascii="123FractionRectangles" w:hAnsi="123FractionRectangles" w:cs="Tahoma"/>
          <w:sz w:val="60"/>
          <w:szCs w:val="60"/>
        </w:rPr>
        <w:tab/>
        <w:t xml:space="preserve">  </w:t>
      </w:r>
      <w:r>
        <w:rPr>
          <w:rFonts w:ascii="Tahoma" w:hAnsi="Tahoma" w:cs="Tahoma"/>
          <w:sz w:val="60"/>
          <w:szCs w:val="60"/>
        </w:rPr>
        <w:t xml:space="preserve">?  </w:t>
      </w:r>
      <w:r>
        <w:rPr>
          <w:rFonts w:ascii="123FractionRectangles" w:hAnsi="123FractionRectangles" w:cs="Tahoma"/>
          <w:sz w:val="60"/>
          <w:szCs w:val="60"/>
        </w:rPr>
        <w:tab/>
        <w:t>1^</w:t>
      </w:r>
    </w:p>
    <w:p w:rsidR="00C56ACC" w:rsidRDefault="00C56ACC" w:rsidP="00C56ACC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:rsidR="007A2EE8" w:rsidRPr="007A2EE8" w:rsidRDefault="00C56ACC" w:rsidP="007A2EE8">
      <w:r w:rsidRPr="007A2EE8">
        <w:rPr>
          <w:rFonts w:ascii="Tahoma" w:hAnsi="Tahoma" w:cs="Tahoma"/>
        </w:rPr>
        <w:t xml:space="preserve">A) </w:t>
      </w:r>
      <w:r w:rsidRPr="007A2EE8">
        <w:rPr>
          <w:position w:val="-36"/>
        </w:rPr>
        <w:object w:dxaOrig="300" w:dyaOrig="1000" w14:anchorId="710EA0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50pt" o:ole="">
            <v:imagedata r:id="rId19" o:title=""/>
          </v:shape>
          <o:OLEObject Type="Embed" ProgID="Equation.DSMT4" ShapeID="_x0000_i1025" DrawAspect="Content" ObjectID="_1424409171" r:id="rId20"/>
        </w:object>
      </w:r>
      <w:r w:rsidRPr="007A2EE8">
        <w:t xml:space="preserve">  </w:t>
      </w:r>
      <w:r w:rsidRPr="007A2EE8">
        <w:rPr>
          <w:rFonts w:ascii="Tahoma" w:hAnsi="Tahoma"/>
        </w:rPr>
        <w:t xml:space="preserve">  </w:t>
      </w:r>
      <w:proofErr w:type="gramStart"/>
      <w:r w:rsidRPr="007A2EE8">
        <w:rPr>
          <w:rFonts w:ascii="Tahoma" w:hAnsi="Tahoma"/>
        </w:rPr>
        <w:t xml:space="preserve">&gt;    </w:t>
      </w:r>
      <w:proofErr w:type="gramEnd"/>
      <w:r w:rsidRPr="007A2EE8">
        <w:rPr>
          <w:position w:val="-36"/>
        </w:rPr>
        <w:object w:dxaOrig="320" w:dyaOrig="1000" w14:anchorId="5942984C">
          <v:shape id="_x0000_i1026" type="#_x0000_t75" style="width:16pt;height:50pt" o:ole="">
            <v:imagedata r:id="rId21" o:title=""/>
          </v:shape>
          <o:OLEObject Type="Embed" ProgID="Equation.DSMT4" ShapeID="_x0000_i1026" DrawAspect="Content" ObjectID="_1424409172" r:id="rId22"/>
        </w:object>
      </w:r>
      <w:r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rPr>
          <w:rFonts w:ascii="Tahoma" w:hAnsi="Tahoma" w:cs="Tahoma"/>
        </w:rPr>
        <w:t xml:space="preserve">B) </w:t>
      </w:r>
      <w:r w:rsidR="007A2EE8" w:rsidRPr="007A2EE8">
        <w:rPr>
          <w:position w:val="-36"/>
        </w:rPr>
        <w:object w:dxaOrig="300" w:dyaOrig="1000" w14:anchorId="110A16FB">
          <v:shape id="_x0000_i1027" type="#_x0000_t75" style="width:15pt;height:50pt" o:ole="">
            <v:imagedata r:id="rId23" o:title=""/>
          </v:shape>
          <o:OLEObject Type="Embed" ProgID="Equation.DSMT4" ShapeID="_x0000_i1027" DrawAspect="Content" ObjectID="_1424409173" r:id="rId24"/>
        </w:object>
      </w:r>
      <w:r w:rsidR="007A2EE8" w:rsidRPr="007A2EE8">
        <w:t xml:space="preserve">  </w:t>
      </w:r>
      <w:r w:rsidR="007A2EE8" w:rsidRPr="007A2EE8">
        <w:rPr>
          <w:rFonts w:ascii="Tahoma" w:hAnsi="Tahoma"/>
        </w:rPr>
        <w:t xml:space="preserve">  =    </w:t>
      </w:r>
      <w:r w:rsidR="007A2EE8" w:rsidRPr="007A2EE8">
        <w:rPr>
          <w:position w:val="-36"/>
        </w:rPr>
        <w:object w:dxaOrig="320" w:dyaOrig="1000" w14:anchorId="4B20564D">
          <v:shape id="_x0000_i1028" type="#_x0000_t75" style="width:16pt;height:50pt" o:ole="">
            <v:imagedata r:id="rId25" o:title=""/>
          </v:shape>
          <o:OLEObject Type="Embed" ProgID="Equation.DSMT4" ShapeID="_x0000_i1028" DrawAspect="Content" ObjectID="_1424409174" r:id="rId26"/>
        </w:object>
      </w:r>
      <w:r w:rsidR="007A2EE8"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tab/>
      </w:r>
      <w:r w:rsidR="007A2EE8" w:rsidRPr="007A2EE8">
        <w:tab/>
      </w:r>
    </w:p>
    <w:p w:rsidR="007A2EE8" w:rsidRPr="007A2EE8" w:rsidRDefault="007A2EE8" w:rsidP="007A2EE8">
      <w:r w:rsidRPr="007A2EE8">
        <w:rPr>
          <w:rFonts w:ascii="Tahoma" w:hAnsi="Tahoma"/>
        </w:rPr>
        <w:t xml:space="preserve">C) </w:t>
      </w:r>
      <w:r w:rsidRPr="007A2EE8">
        <w:rPr>
          <w:position w:val="-36"/>
        </w:rPr>
        <w:object w:dxaOrig="300" w:dyaOrig="1000" w14:anchorId="10C0291F">
          <v:shape id="_x0000_i1029" type="#_x0000_t75" style="width:15pt;height:50pt" o:ole="">
            <v:imagedata r:id="rId27" o:title=""/>
          </v:shape>
          <o:OLEObject Type="Embed" ProgID="Equation.DSMT4" ShapeID="_x0000_i1029" DrawAspect="Content" ObjectID="_1424409175" r:id="rId28"/>
        </w:object>
      </w:r>
      <w:r w:rsidRPr="007A2EE8">
        <w:rPr>
          <w:rFonts w:ascii="Tahoma" w:hAnsi="Tahoma"/>
        </w:rPr>
        <w:t xml:space="preserve">   </w:t>
      </w:r>
      <w:proofErr w:type="gramStart"/>
      <w:r w:rsidRPr="007A2EE8">
        <w:rPr>
          <w:rFonts w:ascii="Tahoma" w:hAnsi="Tahoma"/>
        </w:rPr>
        <w:t xml:space="preserve">&lt;   </w:t>
      </w:r>
      <w:proofErr w:type="gramEnd"/>
      <w:r w:rsidRPr="007A2EE8">
        <w:rPr>
          <w:position w:val="-36"/>
        </w:rPr>
        <w:object w:dxaOrig="320" w:dyaOrig="1000" w14:anchorId="36F64156">
          <v:shape id="_x0000_i1030" type="#_x0000_t75" style="width:16pt;height:50pt" o:ole="">
            <v:imagedata r:id="rId29" o:title=""/>
          </v:shape>
          <o:OLEObject Type="Embed" ProgID="Equation.DSMT4" ShapeID="_x0000_i1030" DrawAspect="Content" ObjectID="_1424409176" r:id="rId30"/>
        </w:object>
      </w:r>
      <w:r w:rsidRPr="007A2EE8">
        <w:tab/>
      </w:r>
      <w:r w:rsidRPr="007A2EE8">
        <w:tab/>
      </w:r>
      <w:r w:rsidRPr="007A2EE8">
        <w:tab/>
      </w:r>
      <w:r w:rsidRPr="007A2EE8">
        <w:tab/>
      </w:r>
      <w:r w:rsidRPr="007A2EE8">
        <w:rPr>
          <w:rFonts w:ascii="Tahoma" w:hAnsi="Tahoma"/>
        </w:rPr>
        <w:t>D)</w:t>
      </w:r>
      <w:r w:rsidRPr="007A2EE8">
        <w:rPr>
          <w:rFonts w:ascii="Tahoma" w:hAnsi="Tahoma"/>
          <w:b/>
        </w:rPr>
        <w:t xml:space="preserve"> </w:t>
      </w:r>
      <w:r w:rsidRPr="007A2EE8">
        <w:rPr>
          <w:position w:val="-36"/>
        </w:rPr>
        <w:object w:dxaOrig="300" w:dyaOrig="1000" w14:anchorId="329BADE0">
          <v:shape id="_x0000_i1031" type="#_x0000_t75" style="width:15pt;height:50pt" o:ole="">
            <v:imagedata r:id="rId31" o:title=""/>
          </v:shape>
          <o:OLEObject Type="Embed" ProgID="Equation.DSMT4" ShapeID="_x0000_i1031" DrawAspect="Content" ObjectID="_1424409177" r:id="rId32"/>
        </w:object>
      </w:r>
      <w:r w:rsidRPr="007A2EE8">
        <w:rPr>
          <w:rFonts w:ascii="Tahoma" w:hAnsi="Tahoma"/>
        </w:rPr>
        <w:t xml:space="preserve">   +  </w:t>
      </w:r>
      <w:r w:rsidRPr="007A2EE8">
        <w:rPr>
          <w:position w:val="-36"/>
        </w:rPr>
        <w:object w:dxaOrig="320" w:dyaOrig="1000" w14:anchorId="196A456A">
          <v:shape id="_x0000_i1032" type="#_x0000_t75" style="width:16pt;height:50pt" o:ole="">
            <v:imagedata r:id="rId33" o:title=""/>
          </v:shape>
          <o:OLEObject Type="Embed" ProgID="Equation.DSMT4" ShapeID="_x0000_i1032" DrawAspect="Content" ObjectID="_1424409178" r:id="rId34"/>
        </w:object>
      </w:r>
    </w:p>
    <w:p w:rsidR="007A2EE8" w:rsidRDefault="007A2EE8" w:rsidP="007A2EE8">
      <w:pPr>
        <w:rPr>
          <w:rFonts w:ascii="Tahoma" w:hAnsi="Tahoma" w:cs="Tahoma"/>
          <w:b/>
          <w:sz w:val="28"/>
          <w:szCs w:val="28"/>
        </w:rPr>
      </w:pPr>
    </w:p>
    <w:p w:rsidR="00C56ACC" w:rsidRDefault="007A2EE8" w:rsidP="007A2EE8">
      <w:pPr>
        <w:rPr>
          <w:rFonts w:ascii="Tahoma" w:hAnsi="Tahoma" w:cs="Tahoma"/>
          <w:b/>
        </w:rPr>
      </w:pPr>
      <w:r w:rsidRPr="007A2EE8">
        <w:rPr>
          <w:rFonts w:ascii="Tahoma" w:hAnsi="Tahoma" w:cs="Tahoma"/>
          <w:b/>
        </w:rPr>
        <w:t>Part</w:t>
      </w:r>
      <w:r w:rsidR="002057B2">
        <w:rPr>
          <w:rFonts w:ascii="Tahoma" w:hAnsi="Tahoma" w:cs="Tahoma"/>
          <w:b/>
        </w:rPr>
        <w:t xml:space="preserve"> II: What fractions</w:t>
      </w:r>
      <w:r>
        <w:rPr>
          <w:rFonts w:ascii="Tahoma" w:hAnsi="Tahoma" w:cs="Tahoma"/>
          <w:b/>
        </w:rPr>
        <w:t xml:space="preserve"> of the shapes are </w:t>
      </w:r>
      <w:r w:rsidR="002057B2">
        <w:rPr>
          <w:rFonts w:ascii="Tahoma" w:hAnsi="Tahoma" w:cs="Tahoma"/>
          <w:b/>
        </w:rPr>
        <w:t>NOT</w:t>
      </w:r>
      <w:r>
        <w:rPr>
          <w:rFonts w:ascii="Tahoma" w:hAnsi="Tahoma" w:cs="Tahoma"/>
          <w:b/>
        </w:rPr>
        <w:t xml:space="preserve"> shaded?</w:t>
      </w:r>
    </w:p>
    <w:p w:rsidR="007A2EE8" w:rsidRDefault="007A2EE8" w:rsidP="007A2EE8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3056" behindDoc="0" locked="0" layoutInCell="1" allowOverlap="1" wp14:editId="37EEA693">
            <wp:simplePos x="0" y="0"/>
            <wp:positionH relativeFrom="column">
              <wp:posOffset>114300</wp:posOffset>
            </wp:positionH>
            <wp:positionV relativeFrom="paragraph">
              <wp:posOffset>116840</wp:posOffset>
            </wp:positionV>
            <wp:extent cx="1600200" cy="774700"/>
            <wp:effectExtent l="0" t="0" r="0" b="1270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2EE8" w:rsidRDefault="007A2EE8" w:rsidP="007A2EE8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4080" behindDoc="0" locked="0" layoutInCell="1" allowOverlap="1" wp14:anchorId="1AC605C8" wp14:editId="6DEB7C29">
            <wp:simplePos x="0" y="0"/>
            <wp:positionH relativeFrom="column">
              <wp:posOffset>2628900</wp:posOffset>
            </wp:positionH>
            <wp:positionV relativeFrom="paragraph">
              <wp:posOffset>161925</wp:posOffset>
            </wp:positionV>
            <wp:extent cx="1485900" cy="302895"/>
            <wp:effectExtent l="0" t="0" r="12700" b="190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4 at 8.32.27 AM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0289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2EE8" w:rsidRDefault="007A2EE8" w:rsidP="007A2EE8">
      <w:pPr>
        <w:rPr>
          <w:rFonts w:ascii="Tahoma" w:hAnsi="Tahoma" w:cs="Tahoma"/>
          <w:b/>
        </w:rPr>
      </w:pPr>
    </w:p>
    <w:p w:rsidR="007A2EE8" w:rsidRDefault="007A2EE8" w:rsidP="007A2EE8">
      <w:pPr>
        <w:rPr>
          <w:rFonts w:ascii="Tahoma" w:hAnsi="Tahoma" w:cs="Tahoma"/>
          <w:b/>
        </w:rPr>
      </w:pPr>
    </w:p>
    <w:p w:rsidR="007A2EE8" w:rsidRDefault="007A2EE8" w:rsidP="007A2EE8">
      <w:pPr>
        <w:rPr>
          <w:rFonts w:ascii="Tahoma" w:hAnsi="Tahoma" w:cs="Tahoma"/>
          <w:b/>
        </w:rPr>
      </w:pPr>
    </w:p>
    <w:p w:rsidR="007A2EE8" w:rsidRPr="007A2EE8" w:rsidRDefault="007A2EE8" w:rsidP="007A2EE8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     _______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>____________</w:t>
      </w:r>
    </w:p>
    <w:sectPr w:rsidR="007A2EE8" w:rsidRPr="007A2EE8" w:rsidSect="009A6EBC">
      <w:pgSz w:w="15840" w:h="12240" w:orient="landscape"/>
      <w:pgMar w:top="720" w:right="720" w:bottom="720" w:left="720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123FractionRectangle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E741A"/>
    <w:multiLevelType w:val="hybridMultilevel"/>
    <w:tmpl w:val="92B238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8E0C5E"/>
    <w:multiLevelType w:val="hybridMultilevel"/>
    <w:tmpl w:val="570A95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291123"/>
    <w:multiLevelType w:val="hybridMultilevel"/>
    <w:tmpl w:val="52FCF6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BC"/>
    <w:rsid w:val="00085B85"/>
    <w:rsid w:val="000A0FC1"/>
    <w:rsid w:val="0012560F"/>
    <w:rsid w:val="002057B2"/>
    <w:rsid w:val="0024337D"/>
    <w:rsid w:val="00274A76"/>
    <w:rsid w:val="0038210C"/>
    <w:rsid w:val="004826E4"/>
    <w:rsid w:val="00493FA5"/>
    <w:rsid w:val="0064269E"/>
    <w:rsid w:val="007A2EE8"/>
    <w:rsid w:val="007F14CC"/>
    <w:rsid w:val="00866FD7"/>
    <w:rsid w:val="00940AD0"/>
    <w:rsid w:val="00947A20"/>
    <w:rsid w:val="009A6EBC"/>
    <w:rsid w:val="009B21E8"/>
    <w:rsid w:val="00BF37FF"/>
    <w:rsid w:val="00C205C9"/>
    <w:rsid w:val="00C56ACC"/>
    <w:rsid w:val="00D867EA"/>
    <w:rsid w:val="00EC0ECF"/>
    <w:rsid w:val="00F30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5B8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B8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940AD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821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5B8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B8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940AD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821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1.bin"/><Relationship Id="rId21" Type="http://schemas.openxmlformats.org/officeDocument/2006/relationships/image" Target="media/image14.emf"/><Relationship Id="rId22" Type="http://schemas.openxmlformats.org/officeDocument/2006/relationships/oleObject" Target="embeddings/oleObject2.bin"/><Relationship Id="rId23" Type="http://schemas.openxmlformats.org/officeDocument/2006/relationships/image" Target="media/image15.emf"/><Relationship Id="rId24" Type="http://schemas.openxmlformats.org/officeDocument/2006/relationships/oleObject" Target="embeddings/oleObject3.bin"/><Relationship Id="rId25" Type="http://schemas.openxmlformats.org/officeDocument/2006/relationships/image" Target="media/image16.emf"/><Relationship Id="rId26" Type="http://schemas.openxmlformats.org/officeDocument/2006/relationships/oleObject" Target="embeddings/oleObject4.bin"/><Relationship Id="rId27" Type="http://schemas.openxmlformats.org/officeDocument/2006/relationships/image" Target="media/image17.emf"/><Relationship Id="rId28" Type="http://schemas.openxmlformats.org/officeDocument/2006/relationships/oleObject" Target="embeddings/oleObject5.bin"/><Relationship Id="rId29" Type="http://schemas.openxmlformats.org/officeDocument/2006/relationships/image" Target="media/image1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6.bin"/><Relationship Id="rId31" Type="http://schemas.openxmlformats.org/officeDocument/2006/relationships/image" Target="media/image19.emf"/><Relationship Id="rId32" Type="http://schemas.openxmlformats.org/officeDocument/2006/relationships/oleObject" Target="embeddings/oleObject7.bin"/><Relationship Id="rId9" Type="http://schemas.openxmlformats.org/officeDocument/2006/relationships/image" Target="media/image4.png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33" Type="http://schemas.openxmlformats.org/officeDocument/2006/relationships/image" Target="media/image20.emf"/><Relationship Id="rId34" Type="http://schemas.openxmlformats.org/officeDocument/2006/relationships/oleObject" Target="embeddings/oleObject8.bin"/><Relationship Id="rId35" Type="http://schemas.openxmlformats.org/officeDocument/2006/relationships/image" Target="media/image21.png"/><Relationship Id="rId36" Type="http://schemas.openxmlformats.org/officeDocument/2006/relationships/image" Target="media/image22.png"/><Relationship Id="rId10" Type="http://schemas.openxmlformats.org/officeDocument/2006/relationships/image" Target="media/image5.png"/><Relationship Id="rId11" Type="http://schemas.openxmlformats.org/officeDocument/2006/relationships/hyperlink" Target="http://www.forrestmath.weebly.com" TargetMode="External"/><Relationship Id="rId12" Type="http://schemas.openxmlformats.org/officeDocument/2006/relationships/image" Target="media/image6.png"/><Relationship Id="rId13" Type="http://schemas.openxmlformats.org/officeDocument/2006/relationships/image" Target="media/image7.gif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0</Words>
  <Characters>1772</Characters>
  <Application>Microsoft Macintosh Word</Application>
  <DocSecurity>0</DocSecurity>
  <Lines>14</Lines>
  <Paragraphs>4</Paragraphs>
  <ScaleCrop>false</ScaleCrop>
  <Company>HCS</Company>
  <LinksUpToDate>false</LinksUpToDate>
  <CharactersWithSpaces>2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Townsend</dc:creator>
  <cp:keywords/>
  <dc:description/>
  <cp:lastModifiedBy>Jessica Townsend</cp:lastModifiedBy>
  <cp:revision>2</cp:revision>
  <cp:lastPrinted>2016-03-04T17:30:00Z</cp:lastPrinted>
  <dcterms:created xsi:type="dcterms:W3CDTF">2017-03-09T13:26:00Z</dcterms:created>
  <dcterms:modified xsi:type="dcterms:W3CDTF">2017-03-09T13:26:00Z</dcterms:modified>
</cp:coreProperties>
</file>